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1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2" r:id="rId15"/>
    <p:sldId id="270" r:id="rId16"/>
    <p:sldId id="273" r:id="rId17"/>
    <p:sldId id="275" r:id="rId18"/>
    <p:sldId id="276" r:id="rId19"/>
    <p:sldId id="277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0" d="100"/>
          <a:sy n="60" d="100"/>
        </p:scale>
        <p:origin x="892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62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843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948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755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146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156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867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730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486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353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281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CAC1FFB8-5604-45D9-BF6A-8815D53F3EB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9FD2BACC-A212-46E8-B615-BA60161DB88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907453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E9AA9F65-94B8-41A5-A7FF-23D2CFB116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8B0F8E-3F6C-4541-B9C1-774D80A088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A45F5BC-32D1-41CD-B270-C46F18CA1AC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E57EE13-72B0-4FFA-ACE1-EBDE89340E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35" name="Rectangle 34">
            <a:extLst>
              <a:ext uri="{FF2B5EF4-FFF2-40B4-BE49-F238E27FC236}">
                <a16:creationId xmlns:a16="http://schemas.microsoft.com/office/drawing/2014/main" id="{DA182162-B517-4B41-B039-339F87FAE1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BE3CDD7-E8BF-4042-8B5F-FA280B4AC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01143" y="1005839"/>
            <a:ext cx="6939304" cy="4805025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6000" dirty="0">
                <a:solidFill>
                  <a:schemeClr val="tx2"/>
                </a:solidFill>
              </a:rPr>
              <a:t>Anna Simonova</a:t>
            </a:r>
            <a:br>
              <a:rPr lang="en-US" sz="6000" dirty="0">
                <a:solidFill>
                  <a:schemeClr val="tx2"/>
                </a:solidFill>
              </a:rPr>
            </a:br>
            <a:br>
              <a:rPr lang="en-US" sz="6000" dirty="0">
                <a:solidFill>
                  <a:schemeClr val="tx2"/>
                </a:solidFill>
              </a:rPr>
            </a:br>
            <a:r>
              <a:rPr lang="en-US" sz="4400" dirty="0" err="1">
                <a:solidFill>
                  <a:schemeClr val="tx2"/>
                </a:solidFill>
              </a:rPr>
              <a:t>fINAL</a:t>
            </a:r>
            <a:r>
              <a:rPr lang="en-US" sz="4400" dirty="0">
                <a:solidFill>
                  <a:schemeClr val="tx2"/>
                </a:solidFill>
              </a:rPr>
              <a:t> project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49B5AD54-1E68-4239-A6AF-FE0F49BB83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593336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144402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40B73C-B3BC-4D23-8D43-36B68D409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t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F66B37-633D-4E0D-82A8-318BD6FBC5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06" y="1854946"/>
            <a:ext cx="11488618" cy="9697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A1782A-3F14-40B4-AFD9-DAB414FA958B}"/>
              </a:ext>
            </a:extLst>
          </p:cNvPr>
          <p:cNvSpPr txBox="1"/>
          <p:nvPr/>
        </p:nvSpPr>
        <p:spPr>
          <a:xfrm>
            <a:off x="1351664" y="3095261"/>
            <a:ext cx="1508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Y CODE!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F40195B-DA4B-4549-BAE2-9168E337E73D}"/>
              </a:ext>
            </a:extLst>
          </p:cNvPr>
          <p:cNvSpPr/>
          <p:nvPr/>
        </p:nvSpPr>
        <p:spPr>
          <a:xfrm>
            <a:off x="1254642" y="3049767"/>
            <a:ext cx="1446029" cy="46032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4A93D7F-C896-4879-865F-88CECB0F95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06" y="3751098"/>
            <a:ext cx="11801494" cy="2655018"/>
          </a:xfrm>
          <a:prstGeom prst="rect">
            <a:avLst/>
          </a:prstGeom>
        </p:spPr>
      </p:pic>
      <p:sp>
        <p:nvSpPr>
          <p:cNvPr id="16" name="Arrow: Left 15">
            <a:extLst>
              <a:ext uri="{FF2B5EF4-FFF2-40B4-BE49-F238E27FC236}">
                <a16:creationId xmlns:a16="http://schemas.microsoft.com/office/drawing/2014/main" id="{580615B8-82B0-4728-AE39-2CE964022CD4}"/>
              </a:ext>
            </a:extLst>
          </p:cNvPr>
          <p:cNvSpPr/>
          <p:nvPr/>
        </p:nvSpPr>
        <p:spPr>
          <a:xfrm>
            <a:off x="3241160" y="4838317"/>
            <a:ext cx="622004" cy="24142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Arrow: Left 16">
            <a:extLst>
              <a:ext uri="{FF2B5EF4-FFF2-40B4-BE49-F238E27FC236}">
                <a16:creationId xmlns:a16="http://schemas.microsoft.com/office/drawing/2014/main" id="{910DB751-71EF-480F-97DC-DD00D5351101}"/>
              </a:ext>
            </a:extLst>
          </p:cNvPr>
          <p:cNvSpPr/>
          <p:nvPr/>
        </p:nvSpPr>
        <p:spPr>
          <a:xfrm>
            <a:off x="4137839" y="2098399"/>
            <a:ext cx="622004" cy="24142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Arrow: Left 4">
            <a:extLst>
              <a:ext uri="{FF2B5EF4-FFF2-40B4-BE49-F238E27FC236}">
                <a16:creationId xmlns:a16="http://schemas.microsoft.com/office/drawing/2014/main" id="{1A288C3E-B90F-4979-91F6-9223B8EB8880}"/>
              </a:ext>
            </a:extLst>
          </p:cNvPr>
          <p:cNvSpPr/>
          <p:nvPr/>
        </p:nvSpPr>
        <p:spPr>
          <a:xfrm>
            <a:off x="3826837" y="3751098"/>
            <a:ext cx="622004" cy="24142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1887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227539-41AC-45BF-AB4F-B22074FC5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e nam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E4C14C-F35D-4077-8135-40BC926A20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211" y="2000496"/>
            <a:ext cx="11350099" cy="657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A15C3B-33FE-45BF-988B-5EB96A70F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211" y="2838846"/>
            <a:ext cx="8966661" cy="1828894"/>
          </a:xfrm>
          <a:prstGeom prst="rect">
            <a:avLst/>
          </a:prstGeom>
        </p:spPr>
      </p:pic>
      <p:sp>
        <p:nvSpPr>
          <p:cNvPr id="8" name="Arrow: Right 7">
            <a:extLst>
              <a:ext uri="{FF2B5EF4-FFF2-40B4-BE49-F238E27FC236}">
                <a16:creationId xmlns:a16="http://schemas.microsoft.com/office/drawing/2014/main" id="{E8F3D2F1-BB07-4E76-A8D3-80162D2000C1}"/>
              </a:ext>
            </a:extLst>
          </p:cNvPr>
          <p:cNvSpPr/>
          <p:nvPr/>
        </p:nvSpPr>
        <p:spPr>
          <a:xfrm>
            <a:off x="9537404" y="3657600"/>
            <a:ext cx="409353" cy="1913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Multiplication Sign 8">
            <a:extLst>
              <a:ext uri="{FF2B5EF4-FFF2-40B4-BE49-F238E27FC236}">
                <a16:creationId xmlns:a16="http://schemas.microsoft.com/office/drawing/2014/main" id="{42015CF7-FBCE-45CD-83CF-30451518E61D}"/>
              </a:ext>
            </a:extLst>
          </p:cNvPr>
          <p:cNvSpPr/>
          <p:nvPr/>
        </p:nvSpPr>
        <p:spPr>
          <a:xfrm>
            <a:off x="10175359" y="3070270"/>
            <a:ext cx="1360966" cy="1363507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8DD734-1125-4E5B-BF1C-F591ED358F72}"/>
              </a:ext>
            </a:extLst>
          </p:cNvPr>
          <p:cNvSpPr txBox="1"/>
          <p:nvPr/>
        </p:nvSpPr>
        <p:spPr>
          <a:xfrm>
            <a:off x="200193" y="5349027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UT!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88B4727-1092-46F7-9B3B-C29958FF5F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0760" y="5290121"/>
            <a:ext cx="10161045" cy="57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8603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CEE83-845A-4B74-BB82-33041733A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e nam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A4BABF4-8244-49BB-BE12-3392E9258D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930" y="5023884"/>
            <a:ext cx="9686658" cy="1525366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BADB249C-7319-47BD-8B41-BCA72540AE03}"/>
              </a:ext>
            </a:extLst>
          </p:cNvPr>
          <p:cNvSpPr/>
          <p:nvPr/>
        </p:nvSpPr>
        <p:spPr>
          <a:xfrm>
            <a:off x="6062494" y="3949995"/>
            <a:ext cx="308345" cy="8452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573BC61-D68B-40EE-9C77-47AC76ED8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978" y="1872891"/>
            <a:ext cx="9786763" cy="168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2574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9">
            <a:extLst>
              <a:ext uri="{FF2B5EF4-FFF2-40B4-BE49-F238E27FC236}">
                <a16:creationId xmlns:a16="http://schemas.microsoft.com/office/drawing/2014/main" id="{D441E7DC-C148-4A95-AF2B-D613C2820E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9" name="Rectangle 11">
            <a:extLst>
              <a:ext uri="{FF2B5EF4-FFF2-40B4-BE49-F238E27FC236}">
                <a16:creationId xmlns:a16="http://schemas.microsoft.com/office/drawing/2014/main" id="{3FB3E502-7B9D-4CC2-AEF1-61E35D08ED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0" name="Rectangle 13">
            <a:extLst>
              <a:ext uri="{FF2B5EF4-FFF2-40B4-BE49-F238E27FC236}">
                <a16:creationId xmlns:a16="http://schemas.microsoft.com/office/drawing/2014/main" id="{BC3DFB63-5ACC-44EB-A0A9-33D0ADA3ED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C7663D-A3FC-4309-A46D-1C0CB4B2F7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81" r="1331" b="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5EFD478-B822-4EDD-A511-2A4989EF1D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6484" y="6203940"/>
            <a:ext cx="5175516" cy="39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3770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3">
            <a:extLst>
              <a:ext uri="{FF2B5EF4-FFF2-40B4-BE49-F238E27FC236}">
                <a16:creationId xmlns:a16="http://schemas.microsoft.com/office/drawing/2014/main" id="{0DBD4729-DBDF-40A6-9BA4-E4C97EF6DD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7" name="Rectangle 25">
            <a:extLst>
              <a:ext uri="{FF2B5EF4-FFF2-40B4-BE49-F238E27FC236}">
                <a16:creationId xmlns:a16="http://schemas.microsoft.com/office/drawing/2014/main" id="{55125130-F4AB-465E-8AE2-E583FCAAB2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9" name="Rectangle 27">
            <a:extLst>
              <a:ext uri="{FF2B5EF4-FFF2-40B4-BE49-F238E27FC236}">
                <a16:creationId xmlns:a16="http://schemas.microsoft.com/office/drawing/2014/main" id="{E0BA65A2-0302-4468-ADA7-9EC3F9593F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40" name="Rectangle 29">
            <a:extLst>
              <a:ext uri="{FF2B5EF4-FFF2-40B4-BE49-F238E27FC236}">
                <a16:creationId xmlns:a16="http://schemas.microsoft.com/office/drawing/2014/main" id="{8C266B9D-DC87-430A-8D3A-2E83639A17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31">
            <a:extLst>
              <a:ext uri="{FF2B5EF4-FFF2-40B4-BE49-F238E27FC236}">
                <a16:creationId xmlns:a16="http://schemas.microsoft.com/office/drawing/2014/main" id="{69282F36-261B-49B3-8CA9-FB857C475A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5422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87215C3-3B83-4BE7-9213-26E084BD61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4341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3A105D4-2907-419E-8223-4C266BA1E5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32AE68D-E2C2-49C9-B223-836CD287AE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8163"/>
          <a:stretch/>
        </p:blipFill>
        <p:spPr>
          <a:xfrm>
            <a:off x="1470105" y="599724"/>
            <a:ext cx="9244996" cy="5200321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1EEE7F17-8E08-4C69-8E22-661908E6DF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873675"/>
            <a:ext cx="11296733" cy="51689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902961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DBD4729-DBDF-40A6-9BA4-E4C97EF6DD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5125130-F4AB-465E-8AE2-E583FCAAB2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0BA65A2-0302-4468-ADA7-9EC3F9593F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25" name="Rectangle 24">
            <a:extLst>
              <a:ext uri="{FF2B5EF4-FFF2-40B4-BE49-F238E27FC236}">
                <a16:creationId xmlns:a16="http://schemas.microsoft.com/office/drawing/2014/main" id="{8C266B9D-DC87-430A-8D3A-2E83639A17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9282F36-261B-49B3-8CA9-FB857C475A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5422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87215C3-3B83-4BE7-9213-26E084BD61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4341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3A105D4-2907-419E-8223-4C266BA1E5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739FCC4-5301-47E1-A737-03FB41B29CB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r="14667" b="1"/>
          <a:stretch/>
        </p:blipFill>
        <p:spPr>
          <a:xfrm>
            <a:off x="1470062" y="599724"/>
            <a:ext cx="9245083" cy="5200321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1EEE7F17-8E08-4C69-8E22-661908E6DF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873675"/>
            <a:ext cx="11296733" cy="51689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8347181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DBD4729-DBDF-40A6-9BA4-E4C97EF6DD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5125130-F4AB-465E-8AE2-E583FCAAB2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0BA65A2-0302-4468-ADA7-9EC3F9593F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25" name="Rectangle 24">
            <a:extLst>
              <a:ext uri="{FF2B5EF4-FFF2-40B4-BE49-F238E27FC236}">
                <a16:creationId xmlns:a16="http://schemas.microsoft.com/office/drawing/2014/main" id="{8C266B9D-DC87-430A-8D3A-2E83639A17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9282F36-261B-49B3-8CA9-FB857C475A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5422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87215C3-3B83-4BE7-9213-26E084BD61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4341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3A105D4-2907-419E-8223-4C266BA1E5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BD31801-877C-499E-AD23-E1BC063520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8163"/>
          <a:stretch/>
        </p:blipFill>
        <p:spPr>
          <a:xfrm>
            <a:off x="1470105" y="599724"/>
            <a:ext cx="9244996" cy="5200321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1EEE7F17-8E08-4C69-8E22-661908E6DF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873675"/>
            <a:ext cx="11296733" cy="51689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559892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DBD4729-DBDF-40A6-9BA4-E4C97EF6DD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5125130-F4AB-465E-8AE2-E583FCAAB2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0BA65A2-0302-4468-ADA7-9EC3F9593F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8C266B9D-DC87-430A-8D3A-2E83639A17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9282F36-261B-49B3-8CA9-FB857C475A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5422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87215C3-3B83-4BE7-9213-26E084BD61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4341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3A105D4-2907-419E-8223-4C266BA1E5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32AE68D-E2C2-49C9-B223-836CD287AE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8163"/>
          <a:stretch/>
        </p:blipFill>
        <p:spPr>
          <a:xfrm>
            <a:off x="1470105" y="599724"/>
            <a:ext cx="9244996" cy="5200321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1EEE7F17-8E08-4C69-8E22-661908E6DF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873675"/>
            <a:ext cx="11296733" cy="51689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4110038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9">
            <a:extLst>
              <a:ext uri="{FF2B5EF4-FFF2-40B4-BE49-F238E27FC236}">
                <a16:creationId xmlns:a16="http://schemas.microsoft.com/office/drawing/2014/main" id="{636F6DB7-CF8D-494A-82F6-13B58DCA98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B7E5194-6E82-4A44-99C3-FE7D87F341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2377" y="614407"/>
            <a:ext cx="3707477" cy="561177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504E03F-F623-429D-ACBB-C1C25628D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2041" y="2527556"/>
            <a:ext cx="3171905" cy="101380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CSV files</a:t>
            </a:r>
          </a:p>
        </p:txBody>
      </p:sp>
      <p:grpSp>
        <p:nvGrpSpPr>
          <p:cNvPr id="20" name="Group 13">
            <a:extLst>
              <a:ext uri="{FF2B5EF4-FFF2-40B4-BE49-F238E27FC236}">
                <a16:creationId xmlns:a16="http://schemas.microsoft.com/office/drawing/2014/main" id="{49FCC1E1-84D3-494D-A0A0-286AFA1C30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446534" y="453643"/>
            <a:ext cx="11298933" cy="98554"/>
            <a:chOff x="446534" y="453643"/>
            <a:chExt cx="11298933" cy="9855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6E09E90-FF79-402E-AF01-97A279BEADA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46534" y="457200"/>
              <a:ext cx="3703320" cy="9499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C6946F8-4B9B-4C51-9F51-2DB377392CC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042147" y="453643"/>
              <a:ext cx="3703320" cy="9855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B3D2B3D-A285-438C-A344-AED3E46A078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241830" y="457200"/>
              <a:ext cx="3703320" cy="9144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523DA93D-BEB7-48C0-9B48-11DE13A5B3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0289" y="948413"/>
            <a:ext cx="6483527" cy="495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0352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817F78-62B2-439A-B1CF-D52124E786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97368" y="2084803"/>
            <a:ext cx="7797264" cy="3678303"/>
          </a:xfrm>
        </p:spPr>
        <p:txBody>
          <a:bodyPr>
            <a:normAutofit/>
          </a:bodyPr>
          <a:lstStyle/>
          <a:p>
            <a:r>
              <a:rPr lang="en-US" sz="5400" dirty="0">
                <a:solidFill>
                  <a:schemeClr val="accent3"/>
                </a:solidFill>
              </a:rPr>
              <a:t>Thank you for attention!</a:t>
            </a:r>
          </a:p>
        </p:txBody>
      </p:sp>
    </p:spTree>
    <p:extLst>
      <p:ext uri="{BB962C8B-B14F-4D97-AF65-F5344CB8AC3E}">
        <p14:creationId xmlns:p14="http://schemas.microsoft.com/office/powerpoint/2010/main" val="42730778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CC7EB-4E76-4BE2-9836-75C4AF5E4A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0265A4-D89B-401A-B06C-E599D36A7243}"/>
              </a:ext>
            </a:extLst>
          </p:cNvPr>
          <p:cNvSpPr txBox="1"/>
          <p:nvPr/>
        </p:nvSpPr>
        <p:spPr>
          <a:xfrm>
            <a:off x="451810" y="3992034"/>
            <a:ext cx="6730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ne screen = 192 duplexes = 192 AS + 192 S</a:t>
            </a:r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34D22470-46E3-4DAD-A70F-EF15132D6D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718" y="4532659"/>
            <a:ext cx="1952864" cy="175757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B0AE24-F9DC-418C-BF52-7043A752D5A5}"/>
              </a:ext>
            </a:extLst>
          </p:cNvPr>
          <p:cNvSpPr txBox="1"/>
          <p:nvPr/>
        </p:nvSpPr>
        <p:spPr>
          <a:xfrm>
            <a:off x="2392325" y="5411448"/>
            <a:ext cx="86669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48 strands                  one screen= 8 runs of synthesizer 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B7D89531-F728-4C0A-B8CD-3501A3CE82BD}"/>
              </a:ext>
            </a:extLst>
          </p:cNvPr>
          <p:cNvSpPr/>
          <p:nvPr/>
        </p:nvSpPr>
        <p:spPr>
          <a:xfrm>
            <a:off x="4263657" y="5583745"/>
            <a:ext cx="1286540" cy="2801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3B57035-59CF-42C3-9124-FEB08E87E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39748"/>
              </p:ext>
            </p:extLst>
          </p:nvPr>
        </p:nvGraphicFramePr>
        <p:xfrm>
          <a:off x="451810" y="2158409"/>
          <a:ext cx="7478883" cy="117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4" imgW="6397679" imgH="1002515" progId="ChemDraw.Document.6.0">
                  <p:embed/>
                </p:oleObj>
              </mc:Choice>
              <mc:Fallback>
                <p:oleObj name="CS ChemDraw Drawing" r:id="rId4" imgW="6397679" imgH="10025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810" y="2158409"/>
                        <a:ext cx="7478883" cy="1172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7C800AA-9327-402E-8EBA-08CC510E0A56}"/>
              </a:ext>
            </a:extLst>
          </p:cNvPr>
          <p:cNvSpPr txBox="1"/>
          <p:nvPr/>
        </p:nvSpPr>
        <p:spPr>
          <a:xfrm>
            <a:off x="1669312" y="3065060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uple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775C2DD-7192-412F-80EB-C30C162CAE2E}"/>
              </a:ext>
            </a:extLst>
          </p:cNvPr>
          <p:cNvSpPr txBox="1"/>
          <p:nvPr/>
        </p:nvSpPr>
        <p:spPr>
          <a:xfrm>
            <a:off x="7930693" y="2063544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ntisen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97BC48C-B3C1-44F5-BDF2-F48AE6FBD63D}"/>
              </a:ext>
            </a:extLst>
          </p:cNvPr>
          <p:cNvSpPr txBox="1"/>
          <p:nvPr/>
        </p:nvSpPr>
        <p:spPr>
          <a:xfrm>
            <a:off x="7930693" y="2872797"/>
            <a:ext cx="893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nse</a:t>
            </a:r>
          </a:p>
        </p:txBody>
      </p:sp>
    </p:spTree>
    <p:extLst>
      <p:ext uri="{BB962C8B-B14F-4D97-AF65-F5344CB8AC3E}">
        <p14:creationId xmlns:p14="http://schemas.microsoft.com/office/powerpoint/2010/main" val="3858943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252F23-82F7-4B90-8A6C-C9E582F54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ligo Pattern</a:t>
            </a: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EDCA3612-2575-4465-B9D1-A02350A56812}"/>
              </a:ext>
            </a:extLst>
          </p:cNvPr>
          <p:cNvSpPr/>
          <p:nvPr/>
        </p:nvSpPr>
        <p:spPr>
          <a:xfrm>
            <a:off x="7907953" y="3691504"/>
            <a:ext cx="156842" cy="13571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8764C49-1D78-46AF-8420-54AF2B7284C7}"/>
              </a:ext>
            </a:extLst>
          </p:cNvPr>
          <p:cNvSpPr txBox="1"/>
          <p:nvPr/>
        </p:nvSpPr>
        <p:spPr>
          <a:xfrm>
            <a:off x="6605483" y="5323602"/>
            <a:ext cx="27617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fhfmIKIKIKFFImfF</a:t>
            </a:r>
            <a:endParaRPr lang="en-US" sz="2800" dirty="0"/>
          </a:p>
        </p:txBody>
      </p:sp>
      <p:pic>
        <p:nvPicPr>
          <p:cNvPr id="11" name="Picture 10" descr="Logo&#10;&#10;Description automatically generated">
            <a:extLst>
              <a:ext uri="{FF2B5EF4-FFF2-40B4-BE49-F238E27FC236}">
                <a16:creationId xmlns:a16="http://schemas.microsoft.com/office/drawing/2014/main" id="{C950BC95-B43A-4037-92D9-7FE12EA5BC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8" y="1934166"/>
            <a:ext cx="4619383" cy="487178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D0EF3B9-0F1A-407E-9CDD-5F8BD251D883}"/>
              </a:ext>
            </a:extLst>
          </p:cNvPr>
          <p:cNvSpPr txBox="1"/>
          <p:nvPr/>
        </p:nvSpPr>
        <p:spPr>
          <a:xfrm>
            <a:off x="4249024" y="3047180"/>
            <a:ext cx="78867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mG</a:t>
            </a:r>
            <a:r>
              <a:rPr lang="en-US" dirty="0"/>
              <a:t>)#(mG)#(fA)#(fU)#(mG)(fC)(mU)(fG)(fC)(fG)(mC)(mC)(fU)(fC)#(mU)#(mA)</a:t>
            </a:r>
          </a:p>
        </p:txBody>
      </p:sp>
    </p:spTree>
    <p:extLst>
      <p:ext uri="{BB962C8B-B14F-4D97-AF65-F5344CB8AC3E}">
        <p14:creationId xmlns:p14="http://schemas.microsoft.com/office/powerpoint/2010/main" val="1176461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D08757-D029-48E6-823F-B4AB5035C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workflow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8BCB35-A462-4C2D-BF98-EDA37FC011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130" y="2349379"/>
            <a:ext cx="11487740" cy="3286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508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E8731-794A-459F-AEFB-5D3A6358E8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ng to lis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D8D3F07-AE6D-4DD5-803C-218B8EE172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683" y="1844749"/>
            <a:ext cx="9957857" cy="18410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7FFF73C-60EB-4E95-93DC-9783DE4C9A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273" y="4242113"/>
            <a:ext cx="9325454" cy="2190863"/>
          </a:xfrm>
          <a:prstGeom prst="rect">
            <a:avLst/>
          </a:prstGeom>
        </p:spPr>
      </p:pic>
      <p:sp>
        <p:nvSpPr>
          <p:cNvPr id="10" name="Arrow: Down 9">
            <a:extLst>
              <a:ext uri="{FF2B5EF4-FFF2-40B4-BE49-F238E27FC236}">
                <a16:creationId xmlns:a16="http://schemas.microsoft.com/office/drawing/2014/main" id="{287909A4-D1B3-44EC-AC12-EBE271E7C533}"/>
              </a:ext>
            </a:extLst>
          </p:cNvPr>
          <p:cNvSpPr/>
          <p:nvPr/>
        </p:nvSpPr>
        <p:spPr>
          <a:xfrm>
            <a:off x="5683102" y="3685805"/>
            <a:ext cx="159489" cy="3970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4509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74A46A-E445-4553-B8B8-D9C199733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654310"/>
            <a:ext cx="11029616" cy="1013800"/>
          </a:xfrm>
        </p:spPr>
        <p:txBody>
          <a:bodyPr/>
          <a:lstStyle/>
          <a:p>
            <a:r>
              <a:rPr lang="en-US" dirty="0"/>
              <a:t>Translation step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F0A901A-1158-49E9-8808-50553AD40D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849" y="1823553"/>
            <a:ext cx="2775093" cy="287669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FD98047-89DB-489F-B805-AAAB3F17AA16}"/>
              </a:ext>
            </a:extLst>
          </p:cNvPr>
          <p:cNvSpPr txBox="1"/>
          <p:nvPr/>
        </p:nvSpPr>
        <p:spPr>
          <a:xfrm>
            <a:off x="2679404" y="476633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FBC8CEB-AA46-488C-B909-B57BBBB7F1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154" y="5274005"/>
            <a:ext cx="3308520" cy="1498677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0FFC01-2F5E-40EE-B058-677C6997B0BB}"/>
              </a:ext>
            </a:extLst>
          </p:cNvPr>
          <p:cNvCxnSpPr>
            <a:cxnSpLocks/>
          </p:cNvCxnSpPr>
          <p:nvPr/>
        </p:nvCxnSpPr>
        <p:spPr>
          <a:xfrm>
            <a:off x="4231758" y="1993605"/>
            <a:ext cx="0" cy="4678325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47FB984F-9FA8-4C69-88B7-E670659AE2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7625" y="1928005"/>
            <a:ext cx="4216888" cy="3393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018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E11FBA-2C0D-4E53-A38B-96909301A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CSV fil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C9252E-32DE-4276-A1E0-7CE8091EF7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184" y="2375103"/>
            <a:ext cx="3562533" cy="360698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B71F220-C112-4327-A99B-4523E70057D3}"/>
              </a:ext>
            </a:extLst>
          </p:cNvPr>
          <p:cNvCxnSpPr>
            <a:cxnSpLocks/>
          </p:cNvCxnSpPr>
          <p:nvPr/>
        </p:nvCxnSpPr>
        <p:spPr>
          <a:xfrm>
            <a:off x="4203717" y="1876647"/>
            <a:ext cx="0" cy="4678325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5A29B114-9C67-49D4-9024-25C32917C6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0056" y="1992331"/>
            <a:ext cx="5991533" cy="3714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0155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1E4539-B0E8-47B8-AEDE-62F681D12B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resul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331F050-6DE9-45A2-8B61-08211602DE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037" y="2114601"/>
            <a:ext cx="4782283" cy="116554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69DABB1-7F24-4C3D-AC4A-18B0B5550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114601"/>
            <a:ext cx="3909237" cy="4558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464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59C0A2-6910-40C6-966D-D1182722D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kinter</a:t>
            </a:r>
            <a:r>
              <a:rPr lang="en-US" dirty="0"/>
              <a:t> GU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6CC0B17-9634-43F6-AE3B-8BCC5D8C87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091" y="1813784"/>
            <a:ext cx="8020462" cy="362603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022F69-A0C4-41A9-95FD-7C457BE88EE8}"/>
              </a:ext>
            </a:extLst>
          </p:cNvPr>
          <p:cNvSpPr txBox="1"/>
          <p:nvPr/>
        </p:nvSpPr>
        <p:spPr>
          <a:xfrm>
            <a:off x="7869039" y="6495765"/>
            <a:ext cx="4275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https://www.youtube.com/watch?v=itRLRfuL_PQ&amp;t=21s</a:t>
            </a:r>
            <a:endParaRPr lang="en-US" sz="1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BE94F0-BA1B-4F59-8164-A857A5DE67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876" y="5516102"/>
            <a:ext cx="7861704" cy="66360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26CD78D-2DB5-4378-8CA5-717B9C343AF6}"/>
              </a:ext>
            </a:extLst>
          </p:cNvPr>
          <p:cNvSpPr txBox="1"/>
          <p:nvPr/>
        </p:nvSpPr>
        <p:spPr>
          <a:xfrm>
            <a:off x="1517797" y="6255993"/>
            <a:ext cx="1443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Y CODE!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BE00E7-68F1-460B-A65B-52F9A0B975CC}"/>
              </a:ext>
            </a:extLst>
          </p:cNvPr>
          <p:cNvSpPr txBox="1"/>
          <p:nvPr/>
        </p:nvSpPr>
        <p:spPr>
          <a:xfrm>
            <a:off x="8883503" y="2323214"/>
            <a:ext cx="17812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ot=</a:t>
            </a:r>
            <a:r>
              <a:rPr lang="en-US" dirty="0" err="1"/>
              <a:t>tk.Tk</a:t>
            </a:r>
            <a:r>
              <a:rPr lang="en-US" dirty="0"/>
              <a:t>()</a:t>
            </a:r>
          </a:p>
          <a:p>
            <a:r>
              <a:rPr lang="en-US" dirty="0"/>
              <a:t>          …</a:t>
            </a:r>
          </a:p>
          <a:p>
            <a:r>
              <a:rPr lang="en-US" dirty="0" err="1"/>
              <a:t>Root.mainLoop</a:t>
            </a:r>
            <a:r>
              <a:rPr lang="en-US" dirty="0"/>
              <a:t>()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98649E0-FADA-4BA8-9B1F-590BB3273056}"/>
              </a:ext>
            </a:extLst>
          </p:cNvPr>
          <p:cNvSpPr/>
          <p:nvPr/>
        </p:nvSpPr>
        <p:spPr>
          <a:xfrm>
            <a:off x="8803758" y="2241691"/>
            <a:ext cx="1861002" cy="1139461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CD4C5DD3-DE14-49AD-AB73-DA21D1E17E09}"/>
              </a:ext>
            </a:extLst>
          </p:cNvPr>
          <p:cNvSpPr/>
          <p:nvPr/>
        </p:nvSpPr>
        <p:spPr>
          <a:xfrm>
            <a:off x="1422991" y="6155844"/>
            <a:ext cx="1399953" cy="56973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827175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4D1434"/>
      </a:accent1>
      <a:accent2>
        <a:srgbClr val="903163"/>
      </a:accent2>
      <a:accent3>
        <a:srgbClr val="B2324B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C21699FF-00E4-43C8-BBCC-D7E5536C371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</TotalTime>
  <Words>132</Words>
  <Application>Microsoft Office PowerPoint</Application>
  <PresentationFormat>Widescreen</PresentationFormat>
  <Paragraphs>2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alibri</vt:lpstr>
      <vt:lpstr>Gill Sans MT</vt:lpstr>
      <vt:lpstr>Wingdings 2</vt:lpstr>
      <vt:lpstr>Dividend</vt:lpstr>
      <vt:lpstr>CS ChemDraw Drawing</vt:lpstr>
      <vt:lpstr>Anna Simonova  fINAL project</vt:lpstr>
      <vt:lpstr>Introduction</vt:lpstr>
      <vt:lpstr>Oligo Pattern</vt:lpstr>
      <vt:lpstr>Current workflow</vt:lpstr>
      <vt:lpstr>String to list</vt:lpstr>
      <vt:lpstr>Translation step</vt:lpstr>
      <vt:lpstr>Creating CSV file</vt:lpstr>
      <vt:lpstr>Final result</vt:lpstr>
      <vt:lpstr>Tkinter GUI</vt:lpstr>
      <vt:lpstr>Button</vt:lpstr>
      <vt:lpstr>File name</vt:lpstr>
      <vt:lpstr>File na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SV fil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a Simonova  fINAL project</dc:title>
  <dc:creator>Anna Simonova</dc:creator>
  <cp:lastModifiedBy>Anna Simonova</cp:lastModifiedBy>
  <cp:revision>2</cp:revision>
  <dcterms:created xsi:type="dcterms:W3CDTF">2022-04-20T19:18:57Z</dcterms:created>
  <dcterms:modified xsi:type="dcterms:W3CDTF">2022-04-20T21:24:49Z</dcterms:modified>
</cp:coreProperties>
</file>